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报告编号"/>
      <w:bookmarkStart w:id="2" w:name="ReportID"/>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139468165"/>
      <w:bookmarkStart w:id="11" w:name="_Toc527122773"/>
      <w:bookmarkStart w:id="12" w:name="_Toc33081807"/>
      <w:bookmarkStart w:id="13" w:name="_Toc527122160"/>
      <w:bookmarkStart w:id="14" w:name="_Toc2323337"/>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2323338"/>
      <w:bookmarkStart w:id="18" w:name="_Toc33081808"/>
      <w:bookmarkStart w:id="19" w:name="_Toc139468166"/>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3389"/>
      <w:bookmarkStart w:id="22" w:name="_Toc11971"/>
      <w:bookmarkStart w:id="23" w:name="_Toc14881"/>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23249"/>
      <w:bookmarkStart w:id="25" w:name="_Toc8904"/>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72718720"/>
      <w:bookmarkStart w:id="28" w:name="_Toc449170374"/>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33081810"/>
      <w:bookmarkStart w:id="31" w:name="_Toc2323339"/>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33081811"/>
      <w:bookmarkStart w:id="34" w:name="_Toc16970457"/>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16970458"/>
      <w:bookmarkStart w:id="41" w:name="_Toc23067_WPSOffice_Level1"/>
      <w:bookmarkStart w:id="42" w:name="_Toc7221"/>
      <w:bookmarkStart w:id="43" w:name="_Toc33081812"/>
      <w:bookmarkStart w:id="44" w:name="_Toc363200274"/>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5947"/>
      <w:bookmarkStart w:id="47" w:name="_Toc363200275"/>
      <w:bookmarkStart w:id="48" w:name="_Toc139468170"/>
      <w:bookmarkStart w:id="49" w:name="_Toc20067_WPSOffice_Level2"/>
      <w:bookmarkStart w:id="50" w:name="_Toc33081813"/>
      <w:bookmarkStart w:id="51" w:name="_Toc7413"/>
      <w:bookmarkStart w:id="52" w:name="_Toc16970459"/>
      <w:bookmarkStart w:id="53" w:name="_Toc16970461"/>
      <w:bookmarkStart w:id="54" w:name="_Toc33081815"/>
      <w:bookmarkStart w:id="55" w:name="_Toc29043_WPSOffice_Level1"/>
      <w:bookmarkStart w:id="56" w:name="_Toc6875"/>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16970460"/>
      <w:bookmarkStart w:id="58" w:name="_Toc28661_WPSOffice_Level2"/>
      <w:bookmarkStart w:id="59" w:name="_Toc21272"/>
      <w:bookmarkStart w:id="60" w:name="_Toc19836"/>
      <w:bookmarkStart w:id="61" w:name="_Toc33081814"/>
      <w:bookmarkStart w:id="62" w:name="_Toc363200276"/>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5984"/>
      <w:bookmarkStart w:id="66" w:name="_Toc2853"/>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22031_WPSOffice_Level2"/>
      <w:bookmarkStart w:id="69" w:name="_Toc16970462"/>
      <w:bookmarkStart w:id="70" w:name="_Toc21513"/>
      <w:bookmarkStart w:id="71" w:name="_Toc139468173"/>
      <w:bookmarkStart w:id="72" w:name="_Toc33081816"/>
      <w:bookmarkStart w:id="73" w:name="_Toc363200278"/>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363200279"/>
      <w:bookmarkStart w:id="76" w:name="_Toc33081817"/>
      <w:bookmarkStart w:id="77" w:name="_Toc18512"/>
      <w:bookmarkStart w:id="78" w:name="_Toc139468174"/>
      <w:bookmarkStart w:id="79" w:name="_Toc23014_WPSOffice_Level2"/>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31385"/>
      <w:bookmarkStart w:id="81" w:name="_Toc15372"/>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12940_WPSOffice_Level2"/>
      <w:bookmarkStart w:id="83" w:name="_Toc363200280"/>
      <w:bookmarkStart w:id="84" w:name="_Toc4430"/>
      <w:bookmarkStart w:id="85" w:name="_Toc33081818"/>
      <w:bookmarkStart w:id="86" w:name="_Toc16970464"/>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6970465"/>
      <w:bookmarkStart w:id="91" w:name="_Toc363200281"/>
      <w:bookmarkStart w:id="92" w:name="_Toc11219"/>
      <w:bookmarkStart w:id="93" w:name="_Toc33081819"/>
      <w:bookmarkStart w:id="94" w:name="_Toc20620_WPSOffice_Level2"/>
      <w:bookmarkStart w:id="95" w:name="_Toc139468176"/>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12001"/>
      <w:bookmarkStart w:id="97" w:name="_Toc306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bookmarkEnd w:id="37"/>
    <w:bookmarkEnd w:id="38"/>
    <w:p>
      <w:pPr>
        <w:pStyle w:val="3"/>
        <w:rPr>
          <w:rFonts w:ascii="Times New Roman" w:hAnsi="Times New Roman" w:eastAsia="宋体"/>
          <w:szCs w:val="24"/>
        </w:rPr>
      </w:pPr>
      <w:bookmarkStart w:id="105"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lang w:eastAsia="zh-CN"/>
        </w:rPr>
        <w:t>第一</w:t>
      </w:r>
      <w:r>
        <w:rPr>
          <w:rFonts w:hint="eastAsia" w:ascii="Times New Roman" w:hAnsi="Times New Roman" w:eastAsia="宋体"/>
        </w:rPr>
        <w:t>幅桥</w:t>
      </w:r>
      <w:bookmarkEnd w:id="105"/>
    </w:p>
    <w:p>
      <w:pPr>
        <w:pStyle w:val="4"/>
        <w:spacing w:before="120" w:after="120" w:line="415" w:lineRule="auto"/>
        <w:rPr>
          <w:sz w:val="24"/>
          <w:szCs w:val="24"/>
        </w:rPr>
      </w:pPr>
      <w:bookmarkStart w:id="106" w:name="_Toc448494978"/>
      <w:bookmarkStart w:id="107" w:name="_Toc33081822"/>
      <w:bookmarkStart w:id="108" w:name="_Toc535575821"/>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pPr>
        <w:rPr>
          <w:lang w:val="zh-CN"/>
        </w:rPr>
      </w:pPr>
    </w:p>
    <w:p>
      <w:pPr>
        <w:pStyle w:val="4"/>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下部结构检查结果</w:t>
      </w:r>
      <w:bookmarkEnd w:id="110"/>
    </w:p>
    <w:p>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pPr>
        <w:rPr>
          <w:lang w:val="zh-CN"/>
        </w:rPr>
      </w:pPr>
    </w:p>
    <w:p>
      <w:pPr>
        <w:pStyle w:val="4"/>
        <w:spacing w:before="120" w:after="120" w:line="415" w:lineRule="auto"/>
        <w:rPr>
          <w:sz w:val="24"/>
          <w:szCs w:val="24"/>
        </w:rPr>
      </w:pPr>
      <w:bookmarkStart w:id="111" w:name="_Toc69137768"/>
      <w:bookmarkStart w:id="112" w:name="_Toc33081831"/>
      <w:r>
        <w:rPr>
          <w:rFonts w:hint="eastAsia"/>
          <w:sz w:val="24"/>
          <w:szCs w:val="24"/>
        </w:rPr>
        <w:t>6.1.3</w:t>
      </w:r>
      <w:r>
        <w:rPr>
          <w:sz w:val="24"/>
          <w:szCs w:val="24"/>
        </w:rPr>
        <w:t>桥面系检查结果</w:t>
      </w:r>
      <w:bookmarkEnd w:id="111"/>
      <w:bookmarkEnd w:id="112"/>
    </w:p>
    <w:p>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pPr>
        <w:rPr>
          <w:color w:val="0000FF"/>
          <w:lang w:val="zh-CN"/>
        </w:rPr>
      </w:pPr>
    </w:p>
    <w:p>
      <w:pPr>
        <w:pStyle w:val="3"/>
        <w:rPr>
          <w:rFonts w:ascii="Times New Roman" w:hAnsi="Times New Roman" w:eastAsia="宋体"/>
          <w:szCs w:val="24"/>
          <w:lang w:val="en-US"/>
        </w:rPr>
      </w:pPr>
      <w:bookmarkStart w:id="113" w:name="_Toc145011570"/>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2</w:t>
      </w:r>
      <w:r>
        <w:rPr>
          <w:rFonts w:hint="eastAsia" w:ascii="Times New Roman" w:hAnsi="Times New Roman" w:eastAsia="宋体"/>
          <w:lang w:val="en-US" w:eastAsia="zh-CN"/>
        </w:rPr>
        <w:t>第二</w:t>
      </w:r>
      <w:r>
        <w:rPr>
          <w:rFonts w:hint="eastAsia" w:ascii="Times New Roman" w:hAnsi="Times New Roman" w:eastAsia="宋体"/>
        </w:rPr>
        <w:t>幅桥</w:t>
      </w:r>
      <w:bookmarkEnd w:id="113"/>
    </w:p>
    <w:p>
      <w:pPr>
        <w:pStyle w:val="4"/>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上部结构检查结果</w:t>
      </w:r>
      <w:bookmarkEnd w:id="114"/>
    </w:p>
    <w:p>
      <w:pPr>
        <w:rPr>
          <w:color w:val="0000FF"/>
        </w:rPr>
      </w:pPr>
      <w:r>
        <w:rPr>
          <w:rFonts w:hint="eastAsia"/>
          <w:color w:val="0000FF"/>
        </w:rPr>
        <w:t>{</w:t>
      </w:r>
      <w:r>
        <w:rPr>
          <w:color w:val="0000FF"/>
        </w:rPr>
        <w:t>{+F_componentInfo_top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pPr>
        <w:rPr>
          <w:color w:val="0000FF"/>
        </w:rPr>
      </w:pPr>
      <w:r>
        <w:rPr>
          <w:rFonts w:hint="eastAsia"/>
          <w:color w:val="0000FF"/>
        </w:rPr>
        <w:t>{</w:t>
      </w:r>
      <w:r>
        <w:rPr>
          <w:color w:val="0000FF"/>
        </w:rPr>
        <w:t>{+F_componentInfo_low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pPr>
        <w:rPr>
          <w:color w:val="0000FF"/>
        </w:rPr>
      </w:pPr>
      <w:r>
        <w:rPr>
          <w:rFonts w:hint="eastAsia"/>
          <w:color w:val="0000FF"/>
        </w:rPr>
        <w:t>{</w:t>
      </w:r>
      <w:r>
        <w:rPr>
          <w:color w:val="0000FF"/>
        </w:rPr>
        <w:t>{+F_componentInfo_deck_</w:t>
      </w:r>
      <w:r>
        <w:rPr>
          <w:rFonts w:hint="eastAsia"/>
          <w:color w:val="0000FF"/>
          <w:lang w:val="en-US" w:eastAsia="zh-CN"/>
        </w:rPr>
        <w:t>2</w:t>
      </w:r>
      <w:r>
        <w:rPr>
          <w:color w:val="0000FF"/>
        </w:rPr>
        <w:t>}}</w:t>
      </w:r>
    </w:p>
    <w:p>
      <w:pPr>
        <w:rPr>
          <w:color w:val="0000FF"/>
        </w:rPr>
      </w:pPr>
    </w:p>
    <w:p>
      <w:pPr>
        <w:pStyle w:val="3"/>
        <w:rPr>
          <w:rFonts w:ascii="Times New Roman" w:hAnsi="Times New Roman" w:eastAsia="宋体"/>
          <w:szCs w:val="24"/>
        </w:rPr>
      </w:pPr>
      <w:bookmarkStart w:id="117" w:name="_Toc69137769"/>
      <w:bookmarkStart w:id="118" w:name="_Toc145011566"/>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3</w:t>
      </w:r>
      <w:r>
        <w:rPr>
          <w:rFonts w:hint="eastAsia" w:ascii="Times New Roman" w:hAnsi="Times New Roman" w:eastAsia="宋体"/>
          <w:lang w:eastAsia="zh-CN"/>
        </w:rPr>
        <w:t>第三</w:t>
      </w:r>
      <w:r>
        <w:rPr>
          <w:rFonts w:hint="eastAsia" w:ascii="Times New Roman" w:hAnsi="Times New Roman" w:eastAsia="宋体"/>
        </w:rPr>
        <w:t>幅桥</w:t>
      </w:r>
      <w:bookmarkEnd w:id="117"/>
      <w:bookmarkEnd w:id="118"/>
    </w:p>
    <w:p>
      <w:pPr>
        <w:pStyle w:val="4"/>
        <w:spacing w:before="120" w:after="120" w:line="415" w:lineRule="auto"/>
        <w:rPr>
          <w:sz w:val="24"/>
          <w:szCs w:val="24"/>
          <w:lang w:val="en-US"/>
        </w:rPr>
      </w:pPr>
      <w:bookmarkStart w:id="119" w:name="_Toc145011567"/>
      <w:bookmarkStart w:id="120" w:name="_Toc69137770"/>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pPr>
        <w:rPr>
          <w:color w:val="0000FF"/>
        </w:rPr>
      </w:pPr>
      <w:r>
        <w:rPr>
          <w:rFonts w:hint="eastAsia"/>
          <w:color w:val="0000FF"/>
        </w:rPr>
        <w:t>{</w:t>
      </w:r>
      <w:r>
        <w:rPr>
          <w:color w:val="0000FF"/>
        </w:rPr>
        <w:t>{+F_componentInfo_top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1" w:name="_Toc69137771"/>
      <w:bookmarkStart w:id="122" w:name="_Toc145011568"/>
      <w:r>
        <w:rPr>
          <w:rFonts w:hint="eastAsia"/>
          <w:sz w:val="24"/>
          <w:szCs w:val="24"/>
          <w:lang w:val="en-US"/>
        </w:rPr>
        <w:t>6.3.2</w:t>
      </w:r>
      <w:r>
        <w:rPr>
          <w:sz w:val="24"/>
          <w:szCs w:val="24"/>
        </w:rPr>
        <w:t>下部结构检查结果</w:t>
      </w:r>
      <w:bookmarkEnd w:id="121"/>
      <w:bookmarkEnd w:id="122"/>
    </w:p>
    <w:p>
      <w:pPr>
        <w:rPr>
          <w:color w:val="0000FF"/>
        </w:rPr>
      </w:pPr>
      <w:r>
        <w:rPr>
          <w:rFonts w:hint="eastAsia"/>
          <w:color w:val="0000FF"/>
        </w:rPr>
        <w:t>{</w:t>
      </w:r>
      <w:r>
        <w:rPr>
          <w:color w:val="0000FF"/>
        </w:rPr>
        <w:t>{+F_componentInfo_low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pPr>
        <w:rPr>
          <w:color w:val="0000FF"/>
        </w:rPr>
      </w:pPr>
      <w:r>
        <w:rPr>
          <w:rFonts w:hint="eastAsia"/>
          <w:color w:val="0000FF"/>
        </w:rPr>
        <w:t>{</w:t>
      </w:r>
      <w:r>
        <w:rPr>
          <w:color w:val="0000FF"/>
        </w:rPr>
        <w:t>{+F_componentInfo_deck_</w:t>
      </w:r>
      <w:r>
        <w:rPr>
          <w:rFonts w:hint="eastAsia"/>
          <w:color w:val="0000FF"/>
          <w:lang w:val="en-US" w:eastAsia="zh-CN"/>
        </w:rPr>
        <w:t>3</w:t>
      </w:r>
      <w:r>
        <w:rPr>
          <w:color w:val="0000FF"/>
        </w:rPr>
        <w:t>}}</w:t>
      </w:r>
    </w:p>
    <w:p>
      <w:pPr>
        <w:rPr>
          <w:color w:val="0000FF"/>
        </w:rPr>
      </w:pPr>
      <w:r>
        <w:rPr>
          <w:color w:val="0000FF"/>
        </w:rPr>
        <w:br w:type="page"/>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4</w:t>
      </w:r>
      <w:r>
        <w:rPr>
          <w:rFonts w:hint="eastAsia" w:ascii="Times New Roman" w:hAnsi="Times New Roman" w:eastAsia="宋体"/>
          <w:lang w:eastAsia="zh-CN"/>
        </w:rPr>
        <w:t>第四</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4</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4</w:t>
      </w:r>
      <w:r>
        <w:rPr>
          <w:color w:val="0000FF"/>
        </w:rPr>
        <w:t>}}</w:t>
      </w:r>
    </w:p>
    <w:p/>
    <w:p>
      <w:pPr>
        <w:pStyle w:val="2"/>
        <w:rPr>
          <w:lang w:val="en-US"/>
        </w:rPr>
      </w:pPr>
      <w:bookmarkStart w:id="125" w:name="_Toc16970476"/>
      <w:bookmarkStart w:id="126" w:name="_Toc33081842"/>
      <w:bookmarkStart w:id="127" w:name="_Toc139468195"/>
      <w:bookmarkStart w:id="128" w:name="_Toc18729"/>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16970477"/>
      <w:bookmarkStart w:id="133" w:name="_Toc33081843"/>
      <w:bookmarkStart w:id="134" w:name="_Toc10487"/>
      <w:bookmarkStart w:id="135" w:name="_Toc17894_WPSOffice_Level2"/>
      <w:bookmarkStart w:id="136" w:name="_Toc363200291"/>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4177_WPSOffice_Level2"/>
      <w:bookmarkStart w:id="138" w:name="_Toc32601_WPSOffice_Level2"/>
      <w:bookmarkStart w:id="139" w:name="_Toc17918_WPSOffice_Level2"/>
      <w:bookmarkStart w:id="140" w:name="_Toc344_WPSOffice_Level2"/>
      <w:bookmarkStart w:id="141" w:name="_Toc30027_WPSOffice_Level2"/>
      <w:bookmarkStart w:id="142" w:name="_Toc17094_WPSOffice_Level2"/>
      <w:bookmarkStart w:id="143" w:name="_Toc6739_WPSOffice_Level2"/>
      <w:bookmarkStart w:id="144" w:name="_Toc13514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12639_WPSOffice_Level2"/>
      <w:bookmarkStart w:id="146" w:name="_Toc26729_WPSOffice_Level2"/>
      <w:bookmarkStart w:id="147" w:name="_Toc32436_WPSOffice_Level2"/>
      <w:bookmarkStart w:id="148" w:name="_Toc1816_WPSOffice_Level2"/>
      <w:bookmarkStart w:id="149" w:name="_Toc28569_WPSOffice_Level2"/>
      <w:bookmarkStart w:id="150" w:name="_Toc26420_WPSOffice_Level2"/>
      <w:bookmarkStart w:id="151" w:name="_Toc17958_WPSOffice_Level2"/>
      <w:bookmarkStart w:id="152" w:name="_Toc29545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5642_WPSOffice_Level2"/>
      <w:bookmarkStart w:id="154" w:name="_Toc17832_WPSOffice_Level2"/>
      <w:bookmarkStart w:id="155" w:name="_Toc26650_WPSOffice_Level2"/>
      <w:bookmarkStart w:id="156" w:name="_Toc15573_WPSOffice_Level2"/>
      <w:bookmarkStart w:id="157" w:name="_Toc26101_WPSOffice_Level2"/>
      <w:bookmarkStart w:id="158" w:name="_Toc18011_WPSOffice_Level2"/>
      <w:bookmarkStart w:id="159" w:name="_Toc32160_WPSOffice_Level2"/>
      <w:bookmarkStart w:id="160" w:name="_Toc5218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196"/>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25633"/>
      <w:bookmarkStart w:id="163" w:name="_Toc16970480"/>
      <w:bookmarkStart w:id="164" w:name="_Toc9684_WPSOffice_Level2"/>
      <w:bookmarkStart w:id="165" w:name="_Toc33081846"/>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3081844"/>
      <w:bookmarkStart w:id="167" w:name="_Toc31895"/>
      <w:bookmarkStart w:id="168" w:name="_Toc139468197"/>
      <w:bookmarkStart w:id="169" w:name="_Toc45037063"/>
      <w:bookmarkStart w:id="170" w:name="_Toc363200292"/>
      <w:bookmarkStart w:id="171" w:name="_Toc25487_WPSOffice_Level2"/>
      <w:bookmarkStart w:id="172" w:name="_Toc16970478"/>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28250_WPSOffice_Level2"/>
      <w:bookmarkStart w:id="174" w:name="_Toc45037064"/>
      <w:bookmarkStart w:id="175" w:name="_Toc33081845"/>
      <w:bookmarkStart w:id="176" w:name="_Toc16244"/>
      <w:bookmarkStart w:id="177" w:name="_Toc363200293"/>
      <w:bookmarkStart w:id="178"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198"/>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199"/>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auto"/>
          <w:sz w:val="24"/>
        </w:rPr>
        <w:t>表7.4</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1</w:t>
      </w:r>
      <w:r>
        <w:rPr>
          <w:rFonts w:hint="eastAsia" w:ascii="Times New Roman" w:hAnsi="Times New Roman" w:eastAsia="宋体"/>
          <w:sz w:val="24"/>
        </w:rPr>
        <w:t>。</w:t>
      </w:r>
      <w:bookmarkStart w:id="216" w:name="_GoBack"/>
      <w:bookmarkEnd w:id="216"/>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00"/>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489525716"/>
      <w:bookmarkStart w:id="184" w:name="_Toc33081837"/>
      <w:bookmarkStart w:id="185" w:name="_Toc139468201"/>
      <w:bookmarkStart w:id="186" w:name="_Toc6236_WPSOffice_Level1"/>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02"/>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139468203"/>
      <w:bookmarkStart w:id="189" w:name="_Toc33081847"/>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12237_WPSOffice_Level2"/>
      <w:bookmarkStart w:id="191" w:name="_Toc363200296"/>
      <w:bookmarkStart w:id="192" w:name="_Toc139468204"/>
      <w:bookmarkStart w:id="193" w:name="_Toc33081848"/>
      <w:bookmarkStart w:id="194" w:name="_Toc489525727"/>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17823_WPSOffice_Level2"/>
      <w:bookmarkStart w:id="196" w:name="_Toc489525728"/>
      <w:bookmarkStart w:id="197" w:name="_Toc363200297"/>
      <w:bookmarkStart w:id="198" w:name="_Toc33081849"/>
      <w:r>
        <w:rPr>
          <w:rFonts w:hint="eastAsia" w:ascii="宋体" w:hAnsi="宋体"/>
          <w:color w:val="0000FF"/>
          <w:szCs w:val="21"/>
        </w:rPr>
        <w:t>{{+F_test_conclusion}}</w:t>
      </w:r>
    </w:p>
    <w:p>
      <w:pPr>
        <w:pStyle w:val="3"/>
        <w:rPr>
          <w:rFonts w:ascii="Times New Roman" w:hAnsi="Times New Roman" w:eastAsia="宋体"/>
        </w:rPr>
      </w:pPr>
      <w:bookmarkStart w:id="199" w:name="_Toc139468205"/>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16692858"/>
      <w:bookmarkStart w:id="201" w:name="_Toc363200298"/>
      <w:bookmarkStart w:id="202" w:name="_Toc489525729"/>
      <w:bookmarkStart w:id="203" w:name="_Toc9591_WPSOffice_Level1"/>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39468206"/>
      <w:bookmarkStart w:id="205" w:name="_Toc17841204"/>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400755570"/>
      <w:bookmarkStart w:id="209" w:name="_Toc139468207"/>
      <w:bookmarkStart w:id="210" w:name="_Toc16692859"/>
      <w:bookmarkStart w:id="211" w:name="_Toc400749808"/>
      <w:bookmarkStart w:id="212" w:name="_Toc400755287"/>
      <w:bookmarkStart w:id="213" w:name="_Toc12984_WPSOffice_Level1"/>
      <w:bookmarkStart w:id="214" w:name="_Toc17841205"/>
      <w:bookmarkStart w:id="215" w:name="_Toc489525730"/>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6196151"/>
    <w:rsid w:val="07715517"/>
    <w:rsid w:val="07775677"/>
    <w:rsid w:val="078A1CE7"/>
    <w:rsid w:val="09054712"/>
    <w:rsid w:val="09061D8D"/>
    <w:rsid w:val="09D942BB"/>
    <w:rsid w:val="0B560875"/>
    <w:rsid w:val="0BA6179A"/>
    <w:rsid w:val="0BBA1A26"/>
    <w:rsid w:val="0E2B1B2B"/>
    <w:rsid w:val="0ECC5473"/>
    <w:rsid w:val="0F5B1267"/>
    <w:rsid w:val="0F7C5A0F"/>
    <w:rsid w:val="0F8706ED"/>
    <w:rsid w:val="0F8E0666"/>
    <w:rsid w:val="1017703A"/>
    <w:rsid w:val="10283405"/>
    <w:rsid w:val="107A3710"/>
    <w:rsid w:val="11235074"/>
    <w:rsid w:val="118D66DF"/>
    <w:rsid w:val="11E608FC"/>
    <w:rsid w:val="133E6515"/>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0FC3DF9"/>
    <w:rsid w:val="41355AAF"/>
    <w:rsid w:val="430934D5"/>
    <w:rsid w:val="43185784"/>
    <w:rsid w:val="43886E7C"/>
    <w:rsid w:val="43DE4AC6"/>
    <w:rsid w:val="44154D77"/>
    <w:rsid w:val="44863E00"/>
    <w:rsid w:val="44962A78"/>
    <w:rsid w:val="461B18B6"/>
    <w:rsid w:val="46EF42F9"/>
    <w:rsid w:val="48181A83"/>
    <w:rsid w:val="489301F1"/>
    <w:rsid w:val="49892ACA"/>
    <w:rsid w:val="4A215E62"/>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5:41:18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